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970" w:type="dxa"/>
        <w:tblInd w:w="-882" w:type="dxa"/>
        <w:tblLayout w:type="fixed"/>
        <w:tblLook w:val="04A0" w:firstRow="1" w:lastRow="0" w:firstColumn="1" w:lastColumn="0" w:noHBand="0" w:noVBand="1"/>
      </w:tblPr>
      <w:tblGrid>
        <w:gridCol w:w="450"/>
        <w:gridCol w:w="720"/>
        <w:gridCol w:w="2776"/>
        <w:gridCol w:w="1994"/>
        <w:gridCol w:w="720"/>
        <w:gridCol w:w="2155"/>
        <w:gridCol w:w="2155"/>
      </w:tblGrid>
      <w:tr w:rsidR="001667C3" w14:paraId="2ED76381" w14:textId="19A9487E" w:rsidTr="001667C3">
        <w:trPr>
          <w:trHeight w:val="70"/>
        </w:trPr>
        <w:tc>
          <w:tcPr>
            <w:tcW w:w="450" w:type="dxa"/>
            <w:vAlign w:val="center"/>
          </w:tcPr>
          <w:p w14:paraId="2ED7637D" w14:textId="4F1DF4C8" w:rsidR="001667C3" w:rsidRDefault="001667C3" w:rsidP="008F623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.No</w:t>
            </w:r>
            <w:proofErr w:type="spellEnd"/>
          </w:p>
        </w:tc>
        <w:tc>
          <w:tcPr>
            <w:tcW w:w="720" w:type="dxa"/>
            <w:vAlign w:val="center"/>
          </w:tcPr>
          <w:p w14:paraId="2ED7637E" w14:textId="77777777" w:rsidR="001667C3" w:rsidRDefault="001667C3" w:rsidP="008F623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odes</w:t>
            </w:r>
          </w:p>
        </w:tc>
        <w:tc>
          <w:tcPr>
            <w:tcW w:w="2776" w:type="dxa"/>
            <w:vAlign w:val="center"/>
          </w:tcPr>
          <w:p w14:paraId="2ED7637F" w14:textId="77777777" w:rsidR="001667C3" w:rsidRDefault="001667C3" w:rsidP="008F623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tructure</w:t>
            </w:r>
          </w:p>
        </w:tc>
        <w:tc>
          <w:tcPr>
            <w:tcW w:w="2714" w:type="dxa"/>
            <w:gridSpan w:val="2"/>
            <w:vAlign w:val="center"/>
          </w:tcPr>
          <w:p w14:paraId="2ED76380" w14:textId="77777777" w:rsidR="001667C3" w:rsidRDefault="001667C3" w:rsidP="008F623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Mass</w:t>
            </w:r>
            <w:proofErr w:type="spellEnd"/>
          </w:p>
        </w:tc>
        <w:tc>
          <w:tcPr>
            <w:tcW w:w="2155" w:type="dxa"/>
          </w:tcPr>
          <w:p w14:paraId="3C70DF46" w14:textId="0D64CDBB" w:rsidR="001667C3" w:rsidRDefault="001667C3" w:rsidP="008F623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MILES</w:t>
            </w:r>
          </w:p>
        </w:tc>
        <w:tc>
          <w:tcPr>
            <w:tcW w:w="2155" w:type="dxa"/>
          </w:tcPr>
          <w:p w14:paraId="4145F6C8" w14:textId="77777777" w:rsidR="001667C3" w:rsidRDefault="001667C3" w:rsidP="008F623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C50+SD</w:t>
            </w:r>
          </w:p>
          <w:p w14:paraId="0E4EC9FE" w14:textId="73EC09EE" w:rsidR="001667C3" w:rsidRDefault="001667C3" w:rsidP="008F623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bookmarkStart w:id="0" w:name="_GoBack"/>
        <w:bookmarkEnd w:id="0"/>
      </w:tr>
      <w:tr w:rsidR="001667C3" w14:paraId="2ED76386" w14:textId="7FA7BBEF" w:rsidTr="001667C3">
        <w:tc>
          <w:tcPr>
            <w:tcW w:w="450" w:type="dxa"/>
            <w:vAlign w:val="center"/>
          </w:tcPr>
          <w:p w14:paraId="2ED76382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14:paraId="2ED76383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-3</w:t>
            </w:r>
          </w:p>
        </w:tc>
        <w:tc>
          <w:tcPr>
            <w:tcW w:w="4770" w:type="dxa"/>
            <w:gridSpan w:val="2"/>
            <w:vAlign w:val="center"/>
          </w:tcPr>
          <w:p w14:paraId="2ED76384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345" w:dyaOrig="3053" w14:anchorId="2ED763D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7501" type="#_x0000_t75" style="width:117pt;height:153pt" o:ole="">
                  <v:imagedata r:id="rId4" o:title=""/>
                </v:shape>
                <o:OLEObject Type="Embed" ProgID="ChemDraw.Document.6.0" ShapeID="_x0000_i7501" DrawAspect="Content" ObjectID="_1806687890" r:id="rId5"/>
              </w:object>
            </w:r>
          </w:p>
        </w:tc>
        <w:tc>
          <w:tcPr>
            <w:tcW w:w="720" w:type="dxa"/>
            <w:vAlign w:val="center"/>
          </w:tcPr>
          <w:p w14:paraId="2ED76385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3</w:t>
            </w:r>
          </w:p>
        </w:tc>
        <w:tc>
          <w:tcPr>
            <w:tcW w:w="2155" w:type="dxa"/>
          </w:tcPr>
          <w:p w14:paraId="6FA6203D" w14:textId="0C75793E" w:rsidR="001667C3" w:rsidRDefault="001667C3" w:rsidP="001667C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D831CC">
              <w:rPr>
                <w:rFonts w:ascii="Times New Roman" w:hAnsi="Times New Roman" w:cs="Times New Roman"/>
                <w:sz w:val="24"/>
                <w:szCs w:val="24"/>
              </w:rPr>
              <w:t>O=C(CC(C)(C)C1)C2=C1NC(C)=C(C(OCC)=O)C2C3=CC(Br)=C(OCC(NN)=O)C(Br)=C3</w:t>
            </w:r>
          </w:p>
        </w:tc>
        <w:tc>
          <w:tcPr>
            <w:tcW w:w="21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0E1B589" w14:textId="3EA72040" w:rsidR="001667C3" w:rsidRPr="00D831CC" w:rsidRDefault="001667C3" w:rsidP="001667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.44 ± 0.05</w:t>
            </w:r>
          </w:p>
        </w:tc>
      </w:tr>
      <w:tr w:rsidR="001667C3" w14:paraId="2ED7638B" w14:textId="4DFE3065" w:rsidTr="001667C3">
        <w:tc>
          <w:tcPr>
            <w:tcW w:w="450" w:type="dxa"/>
            <w:vAlign w:val="center"/>
          </w:tcPr>
          <w:p w14:paraId="2ED76387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  <w:vAlign w:val="center"/>
          </w:tcPr>
          <w:p w14:paraId="2ED76388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-3-1</w:t>
            </w:r>
          </w:p>
        </w:tc>
        <w:tc>
          <w:tcPr>
            <w:tcW w:w="4770" w:type="dxa"/>
            <w:gridSpan w:val="2"/>
            <w:vAlign w:val="center"/>
          </w:tcPr>
          <w:p w14:paraId="2ED76389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924" w:dyaOrig="3495" w14:anchorId="2ED763D6">
                <v:shape id="_x0000_i7502" type="#_x0000_t75" style="width:146.25pt;height:174.75pt" o:ole="">
                  <v:imagedata r:id="rId6" o:title=""/>
                </v:shape>
                <o:OLEObject Type="Embed" ProgID="ChemDraw.Document.6.0" ShapeID="_x0000_i7502" DrawAspect="Content" ObjectID="_1806687891" r:id="rId7"/>
              </w:object>
            </w:r>
          </w:p>
        </w:tc>
        <w:tc>
          <w:tcPr>
            <w:tcW w:w="720" w:type="dxa"/>
            <w:vAlign w:val="center"/>
          </w:tcPr>
          <w:p w14:paraId="2ED7638A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7</w:t>
            </w:r>
          </w:p>
        </w:tc>
        <w:tc>
          <w:tcPr>
            <w:tcW w:w="2155" w:type="dxa"/>
          </w:tcPr>
          <w:p w14:paraId="740D4D55" w14:textId="31FCFDCF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31CC">
              <w:rPr>
                <w:rFonts w:ascii="Times New Roman" w:hAnsi="Times New Roman" w:cs="Times New Roman"/>
                <w:sz w:val="24"/>
                <w:szCs w:val="24"/>
              </w:rPr>
              <w:t>O=C(CC(C)(C)C1)C2=C1NC(C)=C(C(OCC)=O)C2C3=CC(Br)=C(OCC(N/N=C\C4=CC=CC(OC)=C4O)=O)C(Br)=C3</w:t>
            </w:r>
          </w:p>
        </w:tc>
        <w:tc>
          <w:tcPr>
            <w:tcW w:w="21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B93748D" w14:textId="2C8D1E34" w:rsidR="001667C3" w:rsidRPr="00D831CC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.39 ± 0.79</w:t>
            </w:r>
          </w:p>
        </w:tc>
      </w:tr>
      <w:tr w:rsidR="001667C3" w14:paraId="2ED76390" w14:textId="52EB013D" w:rsidTr="001667C3">
        <w:tc>
          <w:tcPr>
            <w:tcW w:w="450" w:type="dxa"/>
            <w:vAlign w:val="center"/>
          </w:tcPr>
          <w:p w14:paraId="2ED7638C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0" w:type="dxa"/>
            <w:vAlign w:val="center"/>
          </w:tcPr>
          <w:p w14:paraId="2ED7638D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-3-2</w:t>
            </w:r>
          </w:p>
        </w:tc>
        <w:tc>
          <w:tcPr>
            <w:tcW w:w="4770" w:type="dxa"/>
            <w:gridSpan w:val="2"/>
            <w:vAlign w:val="center"/>
          </w:tcPr>
          <w:p w14:paraId="2ED7638E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094" w:dyaOrig="3384" w14:anchorId="2ED763D7">
                <v:shape id="_x0000_i7503" type="#_x0000_t75" style="width:154.5pt;height:169.5pt" o:ole="">
                  <v:imagedata r:id="rId8" o:title=""/>
                </v:shape>
                <o:OLEObject Type="Embed" ProgID="ChemDraw.Document.6.0" ShapeID="_x0000_i7503" DrawAspect="Content" ObjectID="_1806687892" r:id="rId9"/>
              </w:object>
            </w:r>
          </w:p>
        </w:tc>
        <w:tc>
          <w:tcPr>
            <w:tcW w:w="720" w:type="dxa"/>
            <w:vAlign w:val="center"/>
          </w:tcPr>
          <w:p w14:paraId="2ED7638F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1</w:t>
            </w:r>
          </w:p>
        </w:tc>
        <w:tc>
          <w:tcPr>
            <w:tcW w:w="2155" w:type="dxa"/>
          </w:tcPr>
          <w:p w14:paraId="271254CC" w14:textId="4995D38C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31CC">
              <w:rPr>
                <w:rFonts w:ascii="Times New Roman" w:hAnsi="Times New Roman" w:cs="Times New Roman"/>
                <w:sz w:val="24"/>
                <w:szCs w:val="24"/>
              </w:rPr>
              <w:t>O=C(CC(C)(C)C1)C2=C1NC(C)=C(C(OCC)=O)C2C3=CC(Br)=C(OCC(N/N=C\C4=CC(OC)=C(OC)C(OC)=C4)=O)C(Br)=C3</w:t>
            </w:r>
          </w:p>
        </w:tc>
        <w:tc>
          <w:tcPr>
            <w:tcW w:w="21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C9B6DF5" w14:textId="3CCC7A65" w:rsidR="001667C3" w:rsidRPr="00D831CC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1.32 ± 2.08</w:t>
            </w:r>
          </w:p>
        </w:tc>
      </w:tr>
      <w:tr w:rsidR="001667C3" w14:paraId="2ED76395" w14:textId="11D61FF5" w:rsidTr="001667C3">
        <w:tc>
          <w:tcPr>
            <w:tcW w:w="450" w:type="dxa"/>
            <w:vAlign w:val="center"/>
          </w:tcPr>
          <w:p w14:paraId="2ED76391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720" w:type="dxa"/>
            <w:vAlign w:val="center"/>
          </w:tcPr>
          <w:p w14:paraId="2ED76392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-3-4</w:t>
            </w:r>
          </w:p>
        </w:tc>
        <w:tc>
          <w:tcPr>
            <w:tcW w:w="4770" w:type="dxa"/>
            <w:gridSpan w:val="2"/>
            <w:vAlign w:val="center"/>
          </w:tcPr>
          <w:p w14:paraId="2ED76393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988" w:dyaOrig="3484" w14:anchorId="2ED763D8">
                <v:shape id="_x0000_i7504" type="#_x0000_t75" style="width:149.25pt;height:174pt" o:ole="">
                  <v:imagedata r:id="rId10" o:title=""/>
                </v:shape>
                <o:OLEObject Type="Embed" ProgID="ChemDraw.Document.6.0" ShapeID="_x0000_i7504" DrawAspect="Content" ObjectID="_1806687893" r:id="rId11"/>
              </w:object>
            </w:r>
          </w:p>
        </w:tc>
        <w:tc>
          <w:tcPr>
            <w:tcW w:w="720" w:type="dxa"/>
            <w:vAlign w:val="center"/>
          </w:tcPr>
          <w:p w14:paraId="2ED76394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8</w:t>
            </w:r>
          </w:p>
        </w:tc>
        <w:tc>
          <w:tcPr>
            <w:tcW w:w="2155" w:type="dxa"/>
          </w:tcPr>
          <w:p w14:paraId="0393F648" w14:textId="00B2AEF4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31CC">
              <w:rPr>
                <w:rFonts w:ascii="Times New Roman" w:hAnsi="Times New Roman" w:cs="Times New Roman"/>
                <w:sz w:val="24"/>
                <w:szCs w:val="24"/>
              </w:rPr>
              <w:t>O=C(CC(C)(C)C1)C2=C1NC(C)=C(C(OCC)=O)C2C3=CC(Br)=C(OCC(N/N=C\C4=CC=C(Cl)C=C4Cl)=O)C(Br)=C3</w:t>
            </w:r>
          </w:p>
        </w:tc>
        <w:tc>
          <w:tcPr>
            <w:tcW w:w="21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E94A636" w14:textId="0B8055CD" w:rsidR="001667C3" w:rsidRPr="00D831CC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2.45 ± 1.62</w:t>
            </w:r>
          </w:p>
        </w:tc>
      </w:tr>
      <w:tr w:rsidR="001667C3" w14:paraId="2ED7639A" w14:textId="07B945E7" w:rsidTr="001667C3">
        <w:tc>
          <w:tcPr>
            <w:tcW w:w="450" w:type="dxa"/>
            <w:vAlign w:val="center"/>
          </w:tcPr>
          <w:p w14:paraId="2ED76396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0" w:type="dxa"/>
            <w:vAlign w:val="center"/>
          </w:tcPr>
          <w:p w14:paraId="2ED76397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-3-5</w:t>
            </w:r>
          </w:p>
        </w:tc>
        <w:tc>
          <w:tcPr>
            <w:tcW w:w="4770" w:type="dxa"/>
            <w:gridSpan w:val="2"/>
            <w:vAlign w:val="center"/>
          </w:tcPr>
          <w:p w14:paraId="2ED76398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101" w:dyaOrig="3495" w14:anchorId="2ED763D9">
                <v:shape id="_x0000_i7505" type="#_x0000_t75" style="width:155.25pt;height:174.75pt" o:ole="">
                  <v:imagedata r:id="rId12" o:title=""/>
                </v:shape>
                <o:OLEObject Type="Embed" ProgID="ChemDraw.Document.6.0" ShapeID="_x0000_i7505" DrawAspect="Content" ObjectID="_1806687894" r:id="rId13"/>
              </w:object>
            </w:r>
          </w:p>
        </w:tc>
        <w:tc>
          <w:tcPr>
            <w:tcW w:w="720" w:type="dxa"/>
            <w:vAlign w:val="center"/>
          </w:tcPr>
          <w:p w14:paraId="2ED76399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3</w:t>
            </w:r>
          </w:p>
        </w:tc>
        <w:tc>
          <w:tcPr>
            <w:tcW w:w="2155" w:type="dxa"/>
          </w:tcPr>
          <w:p w14:paraId="079BCDA4" w14:textId="28F0FDB4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31CC">
              <w:rPr>
                <w:rFonts w:ascii="Times New Roman" w:hAnsi="Times New Roman" w:cs="Times New Roman"/>
                <w:sz w:val="24"/>
                <w:szCs w:val="24"/>
              </w:rPr>
              <w:t>O=C(CC(C)(C)C1)C2=C1NC(C)=C(C(OCC)=O)C2C3=CC(Br)=C(OCC(N/N=C\C4=CC=C(O)C=C4O)=O)C(Br)=C3</w:t>
            </w:r>
          </w:p>
        </w:tc>
        <w:tc>
          <w:tcPr>
            <w:tcW w:w="21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9BB720D" w14:textId="55685C88" w:rsidR="001667C3" w:rsidRPr="00D831CC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.85 ± 0.06</w:t>
            </w:r>
          </w:p>
        </w:tc>
      </w:tr>
      <w:tr w:rsidR="001667C3" w14:paraId="2ED7639F" w14:textId="57135355" w:rsidTr="001667C3">
        <w:tc>
          <w:tcPr>
            <w:tcW w:w="450" w:type="dxa"/>
            <w:vAlign w:val="center"/>
          </w:tcPr>
          <w:p w14:paraId="2ED7639B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20" w:type="dxa"/>
            <w:vAlign w:val="center"/>
          </w:tcPr>
          <w:p w14:paraId="2ED7639C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-3-6</w:t>
            </w:r>
          </w:p>
        </w:tc>
        <w:tc>
          <w:tcPr>
            <w:tcW w:w="4770" w:type="dxa"/>
            <w:gridSpan w:val="2"/>
            <w:vAlign w:val="center"/>
          </w:tcPr>
          <w:p w14:paraId="2ED7639D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094" w:dyaOrig="3538" w14:anchorId="2ED763DA">
                <v:shape id="_x0000_i7506" type="#_x0000_t75" style="width:154.5pt;height:177pt" o:ole="">
                  <v:imagedata r:id="rId14" o:title=""/>
                </v:shape>
                <o:OLEObject Type="Embed" ProgID="ChemDraw.Document.6.0" ShapeID="_x0000_i7506" DrawAspect="Content" ObjectID="_1806687895" r:id="rId15"/>
              </w:object>
            </w:r>
          </w:p>
        </w:tc>
        <w:tc>
          <w:tcPr>
            <w:tcW w:w="720" w:type="dxa"/>
            <w:vAlign w:val="center"/>
          </w:tcPr>
          <w:p w14:paraId="2ED7639E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1</w:t>
            </w:r>
          </w:p>
        </w:tc>
        <w:tc>
          <w:tcPr>
            <w:tcW w:w="2155" w:type="dxa"/>
          </w:tcPr>
          <w:p w14:paraId="7FA3A8E7" w14:textId="40E0C0F1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31CC">
              <w:rPr>
                <w:rFonts w:ascii="Times New Roman" w:hAnsi="Times New Roman" w:cs="Times New Roman"/>
                <w:sz w:val="24"/>
                <w:szCs w:val="24"/>
              </w:rPr>
              <w:t>O=C(CC(C)(C)C1)C2=C1NC(C)=C(C(OCC)=O)C2C3=CC(Br)=C(OCC(N/N=C\C4=CC=C(OC)C=C4OC)=O)C(Br)=C3</w:t>
            </w:r>
          </w:p>
        </w:tc>
        <w:tc>
          <w:tcPr>
            <w:tcW w:w="21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B70D253" w14:textId="1FB2BD0D" w:rsidR="001667C3" w:rsidRPr="00D831CC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6.07 ± 2.63</w:t>
            </w:r>
          </w:p>
        </w:tc>
      </w:tr>
      <w:tr w:rsidR="001667C3" w14:paraId="2ED763A4" w14:textId="524189F3" w:rsidTr="001667C3">
        <w:tc>
          <w:tcPr>
            <w:tcW w:w="450" w:type="dxa"/>
            <w:vAlign w:val="center"/>
          </w:tcPr>
          <w:p w14:paraId="2ED763A0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20" w:type="dxa"/>
            <w:vAlign w:val="center"/>
          </w:tcPr>
          <w:p w14:paraId="2ED763A1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-3-7</w:t>
            </w:r>
          </w:p>
        </w:tc>
        <w:tc>
          <w:tcPr>
            <w:tcW w:w="4770" w:type="dxa"/>
            <w:gridSpan w:val="2"/>
            <w:vAlign w:val="center"/>
          </w:tcPr>
          <w:p w14:paraId="2ED763A2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096" w:dyaOrig="3209" w14:anchorId="2ED763DB">
                <v:shape id="_x0000_i7507" type="#_x0000_t75" style="width:154.5pt;height:160.5pt" o:ole="">
                  <v:imagedata r:id="rId16" o:title=""/>
                </v:shape>
                <o:OLEObject Type="Embed" ProgID="ChemDraw.Document.6.0" ShapeID="_x0000_i7507" DrawAspect="Content" ObjectID="_1806687896" r:id="rId17"/>
              </w:object>
            </w:r>
          </w:p>
        </w:tc>
        <w:tc>
          <w:tcPr>
            <w:tcW w:w="720" w:type="dxa"/>
            <w:vAlign w:val="center"/>
          </w:tcPr>
          <w:p w14:paraId="2ED763A3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7</w:t>
            </w:r>
          </w:p>
        </w:tc>
        <w:tc>
          <w:tcPr>
            <w:tcW w:w="2155" w:type="dxa"/>
          </w:tcPr>
          <w:p w14:paraId="114D9A6F" w14:textId="7CB9053B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31CC">
              <w:rPr>
                <w:rFonts w:ascii="Times New Roman" w:hAnsi="Times New Roman" w:cs="Times New Roman"/>
                <w:sz w:val="24"/>
                <w:szCs w:val="24"/>
              </w:rPr>
              <w:t>O=C(CC(C)(C)C1)C2=C1NC(C)=C(C(OCC)=O)C2C3=CC(Br)=C(OCC(N/N=C\C4=CC=C(OC)C(O)=C4)=O)C(Br)=C3</w:t>
            </w:r>
          </w:p>
        </w:tc>
        <w:tc>
          <w:tcPr>
            <w:tcW w:w="21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7561A47" w14:textId="270B67ED" w:rsidR="001667C3" w:rsidRPr="00D831CC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.39 ± 0.30</w:t>
            </w:r>
          </w:p>
        </w:tc>
      </w:tr>
      <w:tr w:rsidR="001667C3" w14:paraId="2ED763A9" w14:textId="7D3AD7F4" w:rsidTr="001667C3">
        <w:tc>
          <w:tcPr>
            <w:tcW w:w="450" w:type="dxa"/>
            <w:vAlign w:val="center"/>
          </w:tcPr>
          <w:p w14:paraId="2ED763A5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20" w:type="dxa"/>
            <w:vAlign w:val="center"/>
          </w:tcPr>
          <w:p w14:paraId="2ED763A6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-3-8</w:t>
            </w:r>
          </w:p>
        </w:tc>
        <w:tc>
          <w:tcPr>
            <w:tcW w:w="4770" w:type="dxa"/>
            <w:gridSpan w:val="2"/>
            <w:vAlign w:val="center"/>
          </w:tcPr>
          <w:p w14:paraId="2ED763A7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185" w:dyaOrig="3209" w14:anchorId="2ED763DC">
                <v:shape id="_x0000_i7508" type="#_x0000_t75" style="width:159pt;height:160.5pt" o:ole="">
                  <v:imagedata r:id="rId18" o:title=""/>
                </v:shape>
                <o:OLEObject Type="Embed" ProgID="ChemDraw.Document.6.0" ShapeID="_x0000_i7508" DrawAspect="Content" ObjectID="_1806687897" r:id="rId19"/>
              </w:object>
            </w:r>
          </w:p>
        </w:tc>
        <w:tc>
          <w:tcPr>
            <w:tcW w:w="720" w:type="dxa"/>
            <w:vAlign w:val="center"/>
          </w:tcPr>
          <w:p w14:paraId="2ED763A8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6</w:t>
            </w:r>
          </w:p>
        </w:tc>
        <w:tc>
          <w:tcPr>
            <w:tcW w:w="2155" w:type="dxa"/>
          </w:tcPr>
          <w:p w14:paraId="1031773C" w14:textId="571EA5D3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31CC">
              <w:rPr>
                <w:rFonts w:ascii="Times New Roman" w:hAnsi="Times New Roman" w:cs="Times New Roman"/>
                <w:sz w:val="24"/>
                <w:szCs w:val="24"/>
              </w:rPr>
              <w:t>O=C(CC(C)(C)C1)C2=C1NC(C)=C(C(OCC)=O)C2C3=CC(Br)=C(OCC(N/N=C\C4=CC=CC([N+]([O-])=O)=C4)=O)C(Br)=C3</w:t>
            </w:r>
          </w:p>
        </w:tc>
        <w:tc>
          <w:tcPr>
            <w:tcW w:w="21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57B9464" w14:textId="7B9EBE85" w:rsidR="001667C3" w:rsidRPr="00D831CC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.04 ± 0.36</w:t>
            </w:r>
          </w:p>
        </w:tc>
      </w:tr>
      <w:tr w:rsidR="001667C3" w14:paraId="2ED763AE" w14:textId="00F897C6" w:rsidTr="001667C3">
        <w:tc>
          <w:tcPr>
            <w:tcW w:w="450" w:type="dxa"/>
            <w:vAlign w:val="center"/>
          </w:tcPr>
          <w:p w14:paraId="2ED763AA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20" w:type="dxa"/>
            <w:vAlign w:val="center"/>
          </w:tcPr>
          <w:p w14:paraId="2ED763AB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-3-9</w:t>
            </w:r>
          </w:p>
        </w:tc>
        <w:tc>
          <w:tcPr>
            <w:tcW w:w="4770" w:type="dxa"/>
            <w:gridSpan w:val="2"/>
            <w:vAlign w:val="center"/>
          </w:tcPr>
          <w:p w14:paraId="2ED763AC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101" w:dyaOrig="3190" w14:anchorId="2ED763DD">
                <v:shape id="_x0000_i7509" type="#_x0000_t75" style="width:155.25pt;height:159.75pt" o:ole="">
                  <v:imagedata r:id="rId20" o:title=""/>
                </v:shape>
                <o:OLEObject Type="Embed" ProgID="ChemDraw.Document.6.0" ShapeID="_x0000_i7509" DrawAspect="Content" ObjectID="_1806687898" r:id="rId21"/>
              </w:object>
            </w:r>
          </w:p>
        </w:tc>
        <w:tc>
          <w:tcPr>
            <w:tcW w:w="720" w:type="dxa"/>
            <w:vAlign w:val="center"/>
          </w:tcPr>
          <w:p w14:paraId="2ED763AD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2</w:t>
            </w:r>
          </w:p>
        </w:tc>
        <w:tc>
          <w:tcPr>
            <w:tcW w:w="2155" w:type="dxa"/>
          </w:tcPr>
          <w:p w14:paraId="70AB9C6E" w14:textId="5A55C4BC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31CC">
              <w:rPr>
                <w:rFonts w:ascii="Times New Roman" w:hAnsi="Times New Roman" w:cs="Times New Roman"/>
                <w:sz w:val="24"/>
                <w:szCs w:val="24"/>
              </w:rPr>
              <w:t>O=C(CC(C)(C)C1)C2=C1NC(C)=C(C(OCC)=O)C2C3=CC(Br)=C(OCC(N/N=C\C4=CC(Br)=C(O)C(Br)=C4)=O)C(Br)=C3</w:t>
            </w:r>
          </w:p>
        </w:tc>
        <w:tc>
          <w:tcPr>
            <w:tcW w:w="21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BE3396E" w14:textId="13FFE2D7" w:rsidR="001667C3" w:rsidRPr="00D831CC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.93 ± 0.23</w:t>
            </w:r>
          </w:p>
        </w:tc>
      </w:tr>
      <w:tr w:rsidR="001667C3" w14:paraId="2ED763B3" w14:textId="371F1B23" w:rsidTr="001667C3">
        <w:tc>
          <w:tcPr>
            <w:tcW w:w="450" w:type="dxa"/>
            <w:vAlign w:val="center"/>
          </w:tcPr>
          <w:p w14:paraId="2ED763AF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20" w:type="dxa"/>
            <w:vAlign w:val="center"/>
          </w:tcPr>
          <w:p w14:paraId="2ED763B0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-3-10</w:t>
            </w:r>
          </w:p>
        </w:tc>
        <w:tc>
          <w:tcPr>
            <w:tcW w:w="4770" w:type="dxa"/>
            <w:gridSpan w:val="2"/>
            <w:vAlign w:val="center"/>
          </w:tcPr>
          <w:p w14:paraId="2ED763B1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096" w:dyaOrig="3209" w14:anchorId="2ED763DE">
                <v:shape id="_x0000_i7510" type="#_x0000_t75" style="width:154.5pt;height:160.5pt" o:ole="">
                  <v:imagedata r:id="rId22" o:title=""/>
                </v:shape>
                <o:OLEObject Type="Embed" ProgID="ChemDraw.Document.6.0" ShapeID="_x0000_i7510" DrawAspect="Content" ObjectID="_1806687899" r:id="rId23"/>
              </w:object>
            </w:r>
          </w:p>
        </w:tc>
        <w:tc>
          <w:tcPr>
            <w:tcW w:w="720" w:type="dxa"/>
            <w:vAlign w:val="center"/>
          </w:tcPr>
          <w:p w14:paraId="2ED763B2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7</w:t>
            </w:r>
          </w:p>
        </w:tc>
        <w:tc>
          <w:tcPr>
            <w:tcW w:w="2155" w:type="dxa"/>
          </w:tcPr>
          <w:p w14:paraId="7C1782A8" w14:textId="4D4C30FE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31CC">
              <w:rPr>
                <w:rFonts w:ascii="Times New Roman" w:hAnsi="Times New Roman" w:cs="Times New Roman"/>
                <w:sz w:val="24"/>
                <w:szCs w:val="24"/>
              </w:rPr>
              <w:t>O=C(CC(C)(C)C1)C2=C1NC(C)=C(C(OCC)=O)C2C3=CC(Br)=C(OCC(N/N=C\C4=CC=CC(O)=C4)=O)C(Br)=C3</w:t>
            </w:r>
          </w:p>
          <w:p w14:paraId="59609E4C" w14:textId="77777777" w:rsidR="001667C3" w:rsidRPr="00D831CC" w:rsidRDefault="001667C3" w:rsidP="001667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34AB89B" w14:textId="77777777" w:rsidR="001667C3" w:rsidRPr="00D831CC" w:rsidRDefault="001667C3" w:rsidP="001667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CF27995" w14:textId="77777777" w:rsidR="001667C3" w:rsidRPr="00D831CC" w:rsidRDefault="001667C3" w:rsidP="001667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75153C0" w14:textId="77777777" w:rsidR="001667C3" w:rsidRPr="00D831CC" w:rsidRDefault="001667C3" w:rsidP="001667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32CD545" w14:textId="3606E2D7" w:rsidR="001667C3" w:rsidRDefault="001667C3" w:rsidP="001667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1390FC6" w14:textId="77777777" w:rsidR="001667C3" w:rsidRPr="00D831CC" w:rsidRDefault="001667C3" w:rsidP="001667C3">
            <w:pPr>
              <w:ind w:firstLine="7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F60DB6A" w14:textId="5AAE0295" w:rsidR="001667C3" w:rsidRPr="00D831CC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.61 ± 0.21</w:t>
            </w:r>
          </w:p>
        </w:tc>
      </w:tr>
      <w:tr w:rsidR="001667C3" w14:paraId="2ED763B8" w14:textId="01CE5936" w:rsidTr="001667C3">
        <w:tc>
          <w:tcPr>
            <w:tcW w:w="450" w:type="dxa"/>
            <w:vAlign w:val="center"/>
          </w:tcPr>
          <w:p w14:paraId="2ED763B4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20" w:type="dxa"/>
            <w:vAlign w:val="center"/>
          </w:tcPr>
          <w:p w14:paraId="2ED763B5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-3-11</w:t>
            </w:r>
          </w:p>
        </w:tc>
        <w:tc>
          <w:tcPr>
            <w:tcW w:w="4770" w:type="dxa"/>
            <w:gridSpan w:val="2"/>
            <w:vAlign w:val="center"/>
          </w:tcPr>
          <w:p w14:paraId="2ED763B6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841" w:dyaOrig="3535" w14:anchorId="2ED763DF">
                <v:shape id="_x0000_i7511" type="#_x0000_t75" style="width:141.75pt;height:177pt" o:ole="">
                  <v:imagedata r:id="rId24" o:title=""/>
                </v:shape>
                <o:OLEObject Type="Embed" ProgID="ChemDraw.Document.6.0" ShapeID="_x0000_i7511" DrawAspect="Content" ObjectID="_1806687900" r:id="rId25"/>
              </w:object>
            </w:r>
          </w:p>
        </w:tc>
        <w:tc>
          <w:tcPr>
            <w:tcW w:w="720" w:type="dxa"/>
            <w:vAlign w:val="center"/>
          </w:tcPr>
          <w:p w14:paraId="2ED763B7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7</w:t>
            </w:r>
          </w:p>
        </w:tc>
        <w:tc>
          <w:tcPr>
            <w:tcW w:w="2155" w:type="dxa"/>
          </w:tcPr>
          <w:p w14:paraId="41D4BA41" w14:textId="56102459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31CC">
              <w:rPr>
                <w:rFonts w:ascii="Times New Roman" w:hAnsi="Times New Roman" w:cs="Times New Roman"/>
                <w:sz w:val="24"/>
                <w:szCs w:val="24"/>
              </w:rPr>
              <w:t>O=C(CC(C)(C)C1)C2=C1NC(C)=C(C(OCC)=O)C2C3=CC(Br)=C(OCC(N/N=C\C4=C(O)C=CC5=C4C=CC=C5)=O)C(Br)=C3</w:t>
            </w:r>
          </w:p>
        </w:tc>
        <w:tc>
          <w:tcPr>
            <w:tcW w:w="21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4412F14" w14:textId="60A5FBF9" w:rsidR="001667C3" w:rsidRPr="00D831CC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.25 ± 0.24</w:t>
            </w:r>
          </w:p>
        </w:tc>
      </w:tr>
      <w:tr w:rsidR="001667C3" w14:paraId="2ED763BD" w14:textId="33B7F087" w:rsidTr="001667C3">
        <w:tc>
          <w:tcPr>
            <w:tcW w:w="450" w:type="dxa"/>
            <w:vAlign w:val="center"/>
          </w:tcPr>
          <w:p w14:paraId="2ED763B9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20" w:type="dxa"/>
            <w:vAlign w:val="center"/>
          </w:tcPr>
          <w:p w14:paraId="2ED763BA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-3-12</w:t>
            </w:r>
          </w:p>
        </w:tc>
        <w:tc>
          <w:tcPr>
            <w:tcW w:w="4770" w:type="dxa"/>
            <w:gridSpan w:val="2"/>
            <w:vAlign w:val="center"/>
          </w:tcPr>
          <w:p w14:paraId="2ED763BB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101" w:dyaOrig="3103" w14:anchorId="2ED763E0">
                <v:shape id="_x0000_i7512" type="#_x0000_t75" style="width:155.25pt;height:155.25pt" o:ole="">
                  <v:imagedata r:id="rId26" o:title=""/>
                </v:shape>
                <o:OLEObject Type="Embed" ProgID="ChemDraw.Document.6.0" ShapeID="_x0000_i7512" DrawAspect="Content" ObjectID="_1806687901" r:id="rId27"/>
              </w:object>
            </w:r>
          </w:p>
        </w:tc>
        <w:tc>
          <w:tcPr>
            <w:tcW w:w="720" w:type="dxa"/>
            <w:vAlign w:val="center"/>
          </w:tcPr>
          <w:p w14:paraId="2ED763BC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7</w:t>
            </w:r>
          </w:p>
        </w:tc>
        <w:tc>
          <w:tcPr>
            <w:tcW w:w="2155" w:type="dxa"/>
          </w:tcPr>
          <w:p w14:paraId="5E39E387" w14:textId="688FB378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31CC">
              <w:rPr>
                <w:rFonts w:ascii="Times New Roman" w:hAnsi="Times New Roman" w:cs="Times New Roman"/>
                <w:sz w:val="24"/>
                <w:szCs w:val="24"/>
              </w:rPr>
              <w:t>O=C(CC(C)(C)C1)C2=C1NC(C)=C(C(OCC)=O)C2C3=CC(Br)=C(OCC(N/N=C\C4=CC=C(O)C=C4)=O)C(Br)=C3</w:t>
            </w:r>
          </w:p>
        </w:tc>
        <w:tc>
          <w:tcPr>
            <w:tcW w:w="21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29348DB" w14:textId="5AC0643C" w:rsidR="001667C3" w:rsidRPr="00D831CC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.1 ± 0.35</w:t>
            </w:r>
          </w:p>
        </w:tc>
      </w:tr>
      <w:tr w:rsidR="001667C3" w14:paraId="2ED763C2" w14:textId="575EBCEB" w:rsidTr="001667C3">
        <w:tc>
          <w:tcPr>
            <w:tcW w:w="450" w:type="dxa"/>
            <w:vAlign w:val="center"/>
          </w:tcPr>
          <w:p w14:paraId="2ED763BE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720" w:type="dxa"/>
            <w:vAlign w:val="center"/>
          </w:tcPr>
          <w:p w14:paraId="2ED763BF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-3-13</w:t>
            </w:r>
          </w:p>
        </w:tc>
        <w:tc>
          <w:tcPr>
            <w:tcW w:w="4770" w:type="dxa"/>
            <w:gridSpan w:val="2"/>
            <w:vAlign w:val="center"/>
          </w:tcPr>
          <w:p w14:paraId="2ED763C0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000" w:dyaOrig="3475" w14:anchorId="2ED763E1">
                <v:shape id="_x0000_i7513" type="#_x0000_t75" style="width:150pt;height:174pt" o:ole="">
                  <v:imagedata r:id="rId28" o:title=""/>
                </v:shape>
                <o:OLEObject Type="Embed" ProgID="ChemDraw.Document.6.0" ShapeID="_x0000_i7513" DrawAspect="Content" ObjectID="_1806687902" r:id="rId29"/>
              </w:object>
            </w:r>
          </w:p>
        </w:tc>
        <w:tc>
          <w:tcPr>
            <w:tcW w:w="720" w:type="dxa"/>
            <w:vAlign w:val="center"/>
          </w:tcPr>
          <w:p w14:paraId="2ED763C1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6</w:t>
            </w:r>
          </w:p>
        </w:tc>
        <w:tc>
          <w:tcPr>
            <w:tcW w:w="2155" w:type="dxa"/>
          </w:tcPr>
          <w:p w14:paraId="055F54EB" w14:textId="5FD2E07F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31CC">
              <w:rPr>
                <w:rFonts w:ascii="Times New Roman" w:hAnsi="Times New Roman" w:cs="Times New Roman"/>
                <w:sz w:val="24"/>
                <w:szCs w:val="24"/>
              </w:rPr>
              <w:t>O=C(CC(C)(C)C1)C2=C1NC(C)=C(C(OCC)=O)C2C3=CC(Br)=C(OCC(N/N=C\C4=CC=C(Br)C=C4F)=O)C(Br)=C3</w:t>
            </w:r>
          </w:p>
        </w:tc>
        <w:tc>
          <w:tcPr>
            <w:tcW w:w="21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8826886" w14:textId="21D23767" w:rsidR="001667C3" w:rsidRPr="00D831CC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.3 ± 1.34</w:t>
            </w:r>
          </w:p>
        </w:tc>
      </w:tr>
      <w:tr w:rsidR="001667C3" w14:paraId="2ED763C7" w14:textId="6DF0BEC2" w:rsidTr="001667C3">
        <w:trPr>
          <w:trHeight w:val="2240"/>
        </w:trPr>
        <w:tc>
          <w:tcPr>
            <w:tcW w:w="450" w:type="dxa"/>
            <w:vAlign w:val="center"/>
          </w:tcPr>
          <w:p w14:paraId="2ED763C3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720" w:type="dxa"/>
            <w:vAlign w:val="center"/>
          </w:tcPr>
          <w:p w14:paraId="2ED763C4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-3-14</w:t>
            </w:r>
          </w:p>
        </w:tc>
        <w:tc>
          <w:tcPr>
            <w:tcW w:w="4770" w:type="dxa"/>
            <w:gridSpan w:val="2"/>
            <w:vAlign w:val="center"/>
          </w:tcPr>
          <w:p w14:paraId="2ED763C5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928" w:dyaOrig="3386" w14:anchorId="2ED763E2">
                <v:shape id="_x0000_i7514" type="#_x0000_t75" style="width:146.25pt;height:169.5pt" o:ole="">
                  <v:imagedata r:id="rId30" o:title=""/>
                </v:shape>
                <o:OLEObject Type="Embed" ProgID="ChemDraw.Document.6.0" ShapeID="_x0000_i7514" DrawAspect="Content" ObjectID="_1806687903" r:id="rId31"/>
              </w:object>
            </w:r>
          </w:p>
        </w:tc>
        <w:tc>
          <w:tcPr>
            <w:tcW w:w="720" w:type="dxa"/>
            <w:vAlign w:val="center"/>
          </w:tcPr>
          <w:p w14:paraId="2ED763C6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1</w:t>
            </w:r>
          </w:p>
        </w:tc>
        <w:tc>
          <w:tcPr>
            <w:tcW w:w="2155" w:type="dxa"/>
          </w:tcPr>
          <w:p w14:paraId="3B7FE4F0" w14:textId="53747770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31CC">
              <w:rPr>
                <w:rFonts w:ascii="Times New Roman" w:hAnsi="Times New Roman" w:cs="Times New Roman"/>
                <w:sz w:val="24"/>
                <w:szCs w:val="24"/>
              </w:rPr>
              <w:t>O=C(CC(C)(C)C1)C2=C1NC(C)=C(C(OCC)=O)C2C3=CC(Br)=C(OCC(N/N=C\C4=CC=C(OC)C(OC)=C4)=O)C(Br)=C3</w:t>
            </w:r>
          </w:p>
        </w:tc>
        <w:tc>
          <w:tcPr>
            <w:tcW w:w="21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7D30FC3" w14:textId="18A42996" w:rsidR="001667C3" w:rsidRPr="00D831CC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.6 ± 0.61</w:t>
            </w:r>
          </w:p>
        </w:tc>
      </w:tr>
      <w:tr w:rsidR="001667C3" w14:paraId="2ED763CC" w14:textId="07108C47" w:rsidTr="001667C3">
        <w:tc>
          <w:tcPr>
            <w:tcW w:w="450" w:type="dxa"/>
            <w:vAlign w:val="center"/>
          </w:tcPr>
          <w:p w14:paraId="2ED763C8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20" w:type="dxa"/>
            <w:vAlign w:val="center"/>
          </w:tcPr>
          <w:p w14:paraId="2ED763C9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-3-15</w:t>
            </w:r>
          </w:p>
        </w:tc>
        <w:tc>
          <w:tcPr>
            <w:tcW w:w="4770" w:type="dxa"/>
            <w:gridSpan w:val="2"/>
            <w:vAlign w:val="center"/>
          </w:tcPr>
          <w:p w14:paraId="2ED763CA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178" w:dyaOrig="3103" w14:anchorId="2ED763E3">
                <v:shape id="_x0000_i7515" type="#_x0000_t75" style="width:159pt;height:155.25pt" o:ole="">
                  <v:imagedata r:id="rId32" o:title=""/>
                </v:shape>
                <o:OLEObject Type="Embed" ProgID="ChemDraw.Document.6.0" ShapeID="_x0000_i7515" DrawAspect="Content" ObjectID="_1806687904" r:id="rId33"/>
              </w:object>
            </w:r>
          </w:p>
        </w:tc>
        <w:tc>
          <w:tcPr>
            <w:tcW w:w="720" w:type="dxa"/>
            <w:vAlign w:val="center"/>
          </w:tcPr>
          <w:p w14:paraId="2ED763CB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9</w:t>
            </w:r>
          </w:p>
        </w:tc>
        <w:tc>
          <w:tcPr>
            <w:tcW w:w="2155" w:type="dxa"/>
          </w:tcPr>
          <w:p w14:paraId="52CFE084" w14:textId="5D2C2CB5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31CC">
              <w:rPr>
                <w:rFonts w:ascii="Times New Roman" w:hAnsi="Times New Roman" w:cs="Times New Roman"/>
                <w:sz w:val="24"/>
                <w:szCs w:val="24"/>
              </w:rPr>
              <w:t>O=C(CC(C)(C)C1)C2=C1NC(C)=C(C(OCC)=O)C2C3=CC(Br)=C(OCC(N/N=C\C4=CC=C(C([H])=O)C=C4)=O)C(Br)=C3</w:t>
            </w:r>
          </w:p>
        </w:tc>
        <w:tc>
          <w:tcPr>
            <w:tcW w:w="21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0E22A81" w14:textId="6CDC17B0" w:rsidR="001667C3" w:rsidRPr="00D831CC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.7 ± 0.74</w:t>
            </w:r>
          </w:p>
        </w:tc>
      </w:tr>
      <w:tr w:rsidR="001667C3" w14:paraId="2ED763D1" w14:textId="1F855EDF" w:rsidTr="001667C3">
        <w:tc>
          <w:tcPr>
            <w:tcW w:w="450" w:type="dxa"/>
            <w:vAlign w:val="center"/>
          </w:tcPr>
          <w:p w14:paraId="2ED763CD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720" w:type="dxa"/>
            <w:vAlign w:val="center"/>
          </w:tcPr>
          <w:p w14:paraId="2ED763CE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-3-16</w:t>
            </w:r>
          </w:p>
        </w:tc>
        <w:tc>
          <w:tcPr>
            <w:tcW w:w="4770" w:type="dxa"/>
            <w:gridSpan w:val="2"/>
            <w:vAlign w:val="center"/>
          </w:tcPr>
          <w:p w14:paraId="2ED763CF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094" w:dyaOrig="3103" w14:anchorId="2ED763E4">
                <v:shape id="_x0000_i7516" type="#_x0000_t75" style="width:154.5pt;height:155.25pt" o:ole="">
                  <v:imagedata r:id="rId34" o:title=""/>
                </v:shape>
                <o:OLEObject Type="Embed" ProgID="ChemDraw.Document.6.0" ShapeID="_x0000_i7516" DrawAspect="Content" ObjectID="_1806687905" r:id="rId35"/>
              </w:object>
            </w:r>
          </w:p>
        </w:tc>
        <w:tc>
          <w:tcPr>
            <w:tcW w:w="720" w:type="dxa"/>
            <w:vAlign w:val="center"/>
          </w:tcPr>
          <w:p w14:paraId="2ED763D0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4</w:t>
            </w:r>
          </w:p>
        </w:tc>
        <w:tc>
          <w:tcPr>
            <w:tcW w:w="2155" w:type="dxa"/>
          </w:tcPr>
          <w:p w14:paraId="4A9141D1" w14:textId="167E3305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31CC">
              <w:rPr>
                <w:rFonts w:ascii="Times New Roman" w:hAnsi="Times New Roman" w:cs="Times New Roman"/>
                <w:sz w:val="24"/>
                <w:szCs w:val="24"/>
              </w:rPr>
              <w:t>O=C(CC(C)(C)C1)C2=C1NC(C)=C(C(OCC)=O)C2C3=CC(Br)=C(OCC(N/N=C\C4=CC=C(N(C)C)C=C4)=O)C(Br)=C3</w:t>
            </w:r>
          </w:p>
          <w:p w14:paraId="42CC4BBA" w14:textId="77777777" w:rsidR="001667C3" w:rsidRPr="00D831CC" w:rsidRDefault="001667C3" w:rsidP="001667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ECD69B2" w14:textId="77777777" w:rsidR="001667C3" w:rsidRPr="00D831CC" w:rsidRDefault="001667C3" w:rsidP="001667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5CA3FC6" w14:textId="695CB398" w:rsidR="001667C3" w:rsidRDefault="001667C3" w:rsidP="001667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462B792" w14:textId="77777777" w:rsidR="001667C3" w:rsidRPr="00D831CC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A9559D7" w14:textId="52859D9E" w:rsidR="001667C3" w:rsidRPr="00D831CC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.19 ± 0.91</w:t>
            </w:r>
          </w:p>
        </w:tc>
      </w:tr>
      <w:tr w:rsidR="001667C3" w14:paraId="0117E0B8" w14:textId="2EA47C3A" w:rsidTr="001667C3">
        <w:trPr>
          <w:trHeight w:val="1790"/>
        </w:trPr>
        <w:tc>
          <w:tcPr>
            <w:tcW w:w="450" w:type="dxa"/>
            <w:vAlign w:val="center"/>
          </w:tcPr>
          <w:p w14:paraId="6F45624F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14:paraId="53D968CF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70" w:type="dxa"/>
            <w:gridSpan w:val="2"/>
            <w:vAlign w:val="center"/>
          </w:tcPr>
          <w:p w14:paraId="61050F5E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highlight w:val="lightGray"/>
              </w:rPr>
            </w:pPr>
          </w:p>
          <w:p w14:paraId="0DE31130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highlight w:val="lightGray"/>
              </w:rPr>
            </w:pPr>
          </w:p>
          <w:p w14:paraId="21057970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highlight w:val="lightGray"/>
              </w:rPr>
            </w:pPr>
          </w:p>
          <w:p w14:paraId="16C3480D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highlight w:val="lightGray"/>
              </w:rPr>
            </w:pPr>
          </w:p>
          <w:p w14:paraId="5EA0568B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highlight w:val="lightGray"/>
              </w:rPr>
            </w:pPr>
          </w:p>
          <w:p w14:paraId="4EE40A60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highlight w:val="lightGray"/>
              </w:rPr>
            </w:pPr>
          </w:p>
          <w:p w14:paraId="414065B4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highlight w:val="lightGray"/>
              </w:rPr>
            </w:pPr>
          </w:p>
          <w:p w14:paraId="0497CABF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highlight w:val="lightGray"/>
              </w:rPr>
            </w:pPr>
          </w:p>
          <w:p w14:paraId="7B25658B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highlight w:val="lightGray"/>
              </w:rPr>
            </w:pPr>
          </w:p>
          <w:p w14:paraId="2086D06B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highlight w:val="lightGray"/>
              </w:rPr>
            </w:pPr>
          </w:p>
          <w:p w14:paraId="7B939037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highlight w:val="lightGray"/>
              </w:rPr>
            </w:pPr>
          </w:p>
          <w:p w14:paraId="7E9C104E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highlight w:val="lightGray"/>
              </w:rPr>
            </w:pPr>
          </w:p>
          <w:p w14:paraId="2BA0B654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highlight w:val="lightGray"/>
              </w:rPr>
            </w:pPr>
          </w:p>
          <w:p w14:paraId="5696ADA2" w14:textId="6F352FDC" w:rsidR="001667C3" w:rsidRPr="000B70F6" w:rsidRDefault="001667C3" w:rsidP="001667C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0B70F6">
              <w:rPr>
                <w:rFonts w:ascii="Times New Roman" w:hAnsi="Times New Roman" w:cs="Times New Roman"/>
                <w:b/>
                <w:color w:val="FF0000"/>
                <w:sz w:val="24"/>
                <w:highlight w:val="lightGray"/>
              </w:rPr>
              <w:t>SMILE</w:t>
            </w:r>
            <w:r>
              <w:rPr>
                <w:rFonts w:ascii="Times New Roman" w:hAnsi="Times New Roman" w:cs="Times New Roman"/>
                <w:b/>
                <w:color w:val="FF0000"/>
                <w:sz w:val="24"/>
                <w:highlight w:val="lightGray"/>
              </w:rPr>
              <w:t>S</w:t>
            </w:r>
            <w:r w:rsidRPr="000B70F6">
              <w:rPr>
                <w:rFonts w:ascii="Times New Roman" w:hAnsi="Times New Roman" w:cs="Times New Roman"/>
                <w:b/>
                <w:color w:val="FF0000"/>
                <w:sz w:val="24"/>
                <w:highlight w:val="lightGray"/>
              </w:rPr>
              <w:t xml:space="preserve"> of FI (1-16)</w:t>
            </w:r>
          </w:p>
        </w:tc>
        <w:tc>
          <w:tcPr>
            <w:tcW w:w="720" w:type="dxa"/>
            <w:vAlign w:val="center"/>
          </w:tcPr>
          <w:p w14:paraId="6D8FF0EC" w14:textId="77777777" w:rsidR="001667C3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55" w:type="dxa"/>
          </w:tcPr>
          <w:p w14:paraId="2A629A6A" w14:textId="77777777" w:rsidR="001667C3" w:rsidRDefault="001667C3" w:rsidP="001667C3">
            <w:pPr>
              <w:rPr>
                <w:sz w:val="18"/>
                <w:szCs w:val="18"/>
              </w:rPr>
            </w:pPr>
          </w:p>
          <w:p w14:paraId="303F0D23" w14:textId="77777777" w:rsidR="001667C3" w:rsidRDefault="001667C3" w:rsidP="001667C3">
            <w:pPr>
              <w:rPr>
                <w:sz w:val="18"/>
                <w:szCs w:val="18"/>
              </w:rPr>
            </w:pPr>
          </w:p>
          <w:p w14:paraId="3ED2839D" w14:textId="77777777" w:rsidR="001667C3" w:rsidRDefault="001667C3" w:rsidP="001667C3">
            <w:pPr>
              <w:rPr>
                <w:sz w:val="18"/>
                <w:szCs w:val="18"/>
              </w:rPr>
            </w:pPr>
          </w:p>
          <w:p w14:paraId="5ACD0537" w14:textId="77777777" w:rsidR="001667C3" w:rsidRDefault="001667C3" w:rsidP="001667C3">
            <w:pPr>
              <w:rPr>
                <w:sz w:val="18"/>
                <w:szCs w:val="18"/>
              </w:rPr>
            </w:pPr>
          </w:p>
          <w:p w14:paraId="780039E7" w14:textId="77777777" w:rsidR="001667C3" w:rsidRDefault="001667C3" w:rsidP="001667C3">
            <w:pPr>
              <w:rPr>
                <w:sz w:val="18"/>
                <w:szCs w:val="18"/>
              </w:rPr>
            </w:pPr>
          </w:p>
          <w:p w14:paraId="761F1D7D" w14:textId="77777777" w:rsidR="001667C3" w:rsidRDefault="001667C3" w:rsidP="001667C3">
            <w:pPr>
              <w:rPr>
                <w:sz w:val="18"/>
                <w:szCs w:val="18"/>
              </w:rPr>
            </w:pPr>
          </w:p>
          <w:p w14:paraId="03C5BE10" w14:textId="77777777" w:rsidR="001667C3" w:rsidRDefault="001667C3" w:rsidP="001667C3">
            <w:pPr>
              <w:rPr>
                <w:sz w:val="18"/>
                <w:szCs w:val="18"/>
              </w:rPr>
            </w:pPr>
          </w:p>
          <w:p w14:paraId="60BE637A" w14:textId="77777777" w:rsidR="001667C3" w:rsidRDefault="001667C3" w:rsidP="001667C3">
            <w:pPr>
              <w:rPr>
                <w:sz w:val="18"/>
                <w:szCs w:val="18"/>
              </w:rPr>
            </w:pPr>
          </w:p>
          <w:p w14:paraId="7AF4B288" w14:textId="77777777" w:rsidR="001667C3" w:rsidRDefault="001667C3" w:rsidP="001667C3">
            <w:pPr>
              <w:rPr>
                <w:sz w:val="18"/>
                <w:szCs w:val="18"/>
              </w:rPr>
            </w:pPr>
          </w:p>
          <w:p w14:paraId="67FE01E6" w14:textId="77777777" w:rsidR="001667C3" w:rsidRDefault="001667C3" w:rsidP="001667C3">
            <w:pPr>
              <w:rPr>
                <w:sz w:val="18"/>
                <w:szCs w:val="18"/>
              </w:rPr>
            </w:pPr>
          </w:p>
          <w:p w14:paraId="6E0B0406" w14:textId="77777777" w:rsidR="001667C3" w:rsidRDefault="001667C3" w:rsidP="001667C3">
            <w:pPr>
              <w:rPr>
                <w:sz w:val="18"/>
                <w:szCs w:val="18"/>
              </w:rPr>
            </w:pPr>
          </w:p>
          <w:p w14:paraId="0250E5AA" w14:textId="77777777" w:rsidR="001667C3" w:rsidRDefault="001667C3" w:rsidP="001667C3">
            <w:pPr>
              <w:rPr>
                <w:sz w:val="18"/>
                <w:szCs w:val="18"/>
              </w:rPr>
            </w:pPr>
          </w:p>
          <w:p w14:paraId="055436B6" w14:textId="77777777" w:rsidR="001667C3" w:rsidRDefault="001667C3" w:rsidP="001667C3">
            <w:pPr>
              <w:rPr>
                <w:sz w:val="18"/>
                <w:szCs w:val="18"/>
              </w:rPr>
            </w:pPr>
          </w:p>
          <w:p w14:paraId="0DBAE6F6" w14:textId="77777777" w:rsidR="001667C3" w:rsidRDefault="001667C3" w:rsidP="001667C3">
            <w:pPr>
              <w:rPr>
                <w:sz w:val="18"/>
                <w:szCs w:val="18"/>
              </w:rPr>
            </w:pPr>
          </w:p>
          <w:p w14:paraId="368545D9" w14:textId="77777777" w:rsidR="001667C3" w:rsidRDefault="001667C3" w:rsidP="001667C3">
            <w:pPr>
              <w:rPr>
                <w:sz w:val="18"/>
                <w:szCs w:val="18"/>
              </w:rPr>
            </w:pPr>
          </w:p>
          <w:p w14:paraId="195CD1C7" w14:textId="563B2848" w:rsidR="001667C3" w:rsidRPr="0017389A" w:rsidRDefault="001667C3" w:rsidP="001667C3">
            <w:pPr>
              <w:rPr>
                <w:sz w:val="18"/>
                <w:szCs w:val="18"/>
              </w:rPr>
            </w:pPr>
            <w:r w:rsidRPr="0017389A">
              <w:rPr>
                <w:sz w:val="18"/>
                <w:szCs w:val="18"/>
              </w:rPr>
              <w:t>O=C(CC(C)(C)C1)C2=C1NC(C)=C(C(OCC)=O)C2C3=CC(Br)=C(OCC(NN)=O)C(Br)=C3</w:t>
            </w:r>
          </w:p>
          <w:p w14:paraId="18E86E93" w14:textId="77777777" w:rsidR="001667C3" w:rsidRPr="0017389A" w:rsidRDefault="001667C3" w:rsidP="001667C3">
            <w:pPr>
              <w:rPr>
                <w:sz w:val="18"/>
                <w:szCs w:val="18"/>
              </w:rPr>
            </w:pPr>
            <w:r w:rsidRPr="0017389A">
              <w:rPr>
                <w:sz w:val="18"/>
                <w:szCs w:val="18"/>
              </w:rPr>
              <w:t>O=C(CC(C)(C)C1)C2=C1NC(C)=C(C(OCC)=O)C2C3=CC(Br)=C(OCC(N/N=C\C4=CC=CC(OC)=C4O)=O)C(Br)=C3</w:t>
            </w:r>
          </w:p>
          <w:p w14:paraId="27E6C87B" w14:textId="77777777" w:rsidR="001667C3" w:rsidRPr="0017389A" w:rsidRDefault="001667C3" w:rsidP="001667C3">
            <w:pPr>
              <w:rPr>
                <w:sz w:val="18"/>
                <w:szCs w:val="18"/>
              </w:rPr>
            </w:pPr>
            <w:r w:rsidRPr="0017389A">
              <w:rPr>
                <w:sz w:val="18"/>
                <w:szCs w:val="18"/>
              </w:rPr>
              <w:t>O=C(CC(C)(C)C1)C2=C1NC(C)=C(C(OCC)=O)C2C3=CC(Br)=C(OCC(N/N=C\C4=CC(OC)=C(OC)C(OC)=C4)=O)C(Br)=C3</w:t>
            </w:r>
          </w:p>
          <w:p w14:paraId="5BA5F0AC" w14:textId="77777777" w:rsidR="001667C3" w:rsidRPr="0017389A" w:rsidRDefault="001667C3" w:rsidP="001667C3">
            <w:pPr>
              <w:rPr>
                <w:sz w:val="18"/>
                <w:szCs w:val="18"/>
              </w:rPr>
            </w:pPr>
            <w:r w:rsidRPr="0017389A">
              <w:rPr>
                <w:sz w:val="18"/>
                <w:szCs w:val="18"/>
              </w:rPr>
              <w:t>O=C(CC(C)(C)C1)C2=C1NC(C)=C(C(OCC)=O)C2C3=CC(Br)=C(OCC(N/N=C\C4=CC=C(Cl)C=C4Cl)=O)C(Br)=C3</w:t>
            </w:r>
          </w:p>
          <w:p w14:paraId="080ED619" w14:textId="77777777" w:rsidR="001667C3" w:rsidRPr="0017389A" w:rsidRDefault="001667C3" w:rsidP="001667C3">
            <w:pPr>
              <w:rPr>
                <w:sz w:val="18"/>
                <w:szCs w:val="18"/>
              </w:rPr>
            </w:pPr>
            <w:r w:rsidRPr="0017389A">
              <w:rPr>
                <w:sz w:val="18"/>
                <w:szCs w:val="18"/>
              </w:rPr>
              <w:t>O=C(CC(C)(C)C1)C2=C1NC(C)=C(C(OCC)=O)C2C3=CC(Br)=C(OCC(N/N=C\C4=CC=C(O)C=C4O)=O)C(Br)=C3</w:t>
            </w:r>
          </w:p>
          <w:p w14:paraId="3C3827DE" w14:textId="77777777" w:rsidR="001667C3" w:rsidRPr="0017389A" w:rsidRDefault="001667C3" w:rsidP="001667C3">
            <w:pPr>
              <w:rPr>
                <w:sz w:val="18"/>
                <w:szCs w:val="18"/>
              </w:rPr>
            </w:pPr>
            <w:r w:rsidRPr="0017389A">
              <w:rPr>
                <w:sz w:val="18"/>
                <w:szCs w:val="18"/>
              </w:rPr>
              <w:t>O=C(CC(C)(C)C1)C2=C1NC(C)=C(C(OCC)=O)C2C3=CC(Br)=C(OCC(N/N=C\C4=CC=C(OC)C=C4OC)=O)C(Br)=C3</w:t>
            </w:r>
          </w:p>
          <w:p w14:paraId="515E3E9F" w14:textId="77777777" w:rsidR="001667C3" w:rsidRPr="0017389A" w:rsidRDefault="001667C3" w:rsidP="001667C3">
            <w:pPr>
              <w:rPr>
                <w:sz w:val="18"/>
                <w:szCs w:val="18"/>
              </w:rPr>
            </w:pPr>
            <w:r w:rsidRPr="0017389A">
              <w:rPr>
                <w:sz w:val="18"/>
                <w:szCs w:val="18"/>
              </w:rPr>
              <w:t>O=C(CC(C)(C)C1)C2=C1NC(C)=C(C(OCC)=O)C2C3=CC(Br)=C(OCC(N/N=C\C4=CC=C(OC)C(O)=C4)=O)C(Br)=C3</w:t>
            </w:r>
          </w:p>
          <w:p w14:paraId="279544D6" w14:textId="77777777" w:rsidR="001667C3" w:rsidRPr="0017389A" w:rsidRDefault="001667C3" w:rsidP="001667C3">
            <w:pPr>
              <w:rPr>
                <w:sz w:val="18"/>
                <w:szCs w:val="18"/>
              </w:rPr>
            </w:pPr>
            <w:r w:rsidRPr="0017389A">
              <w:rPr>
                <w:sz w:val="18"/>
                <w:szCs w:val="18"/>
              </w:rPr>
              <w:t>O=C(CC(C)(C)C1)C2=C1NC(C)=C(C(OCC)=O)C2C3=CC(Br)=C(OCC(N/N=C\C4=CC=CC([N+]([O-])=O)=C4)=O)C(Br)=C3</w:t>
            </w:r>
          </w:p>
          <w:p w14:paraId="247E8EE0" w14:textId="77777777" w:rsidR="001667C3" w:rsidRPr="0017389A" w:rsidRDefault="001667C3" w:rsidP="001667C3">
            <w:pPr>
              <w:rPr>
                <w:sz w:val="18"/>
                <w:szCs w:val="18"/>
              </w:rPr>
            </w:pPr>
            <w:r w:rsidRPr="0017389A">
              <w:rPr>
                <w:sz w:val="18"/>
                <w:szCs w:val="18"/>
              </w:rPr>
              <w:t>O=C(CC(C)(C)C1)C2=C1NC(C)=C(C(OCC)=O)C2C3=CC(Br)=C(OCC(N/N=C\C4=CC(Br)=C(O)C(Br)=C4)=O)C(Br)=C3</w:t>
            </w:r>
          </w:p>
          <w:p w14:paraId="263BE5A4" w14:textId="77777777" w:rsidR="001667C3" w:rsidRPr="0017389A" w:rsidRDefault="001667C3" w:rsidP="001667C3">
            <w:pPr>
              <w:rPr>
                <w:sz w:val="18"/>
                <w:szCs w:val="18"/>
              </w:rPr>
            </w:pPr>
            <w:r w:rsidRPr="0017389A">
              <w:rPr>
                <w:sz w:val="18"/>
                <w:szCs w:val="18"/>
              </w:rPr>
              <w:t>O=C(CC(C)(C)C1)C2=C1NC(C)=C(C(OCC)=O)C2C3=CC(Br)=C(OCC(N/N=C\C4=CC=CC(O)=C4)=O)C(Br)=C3</w:t>
            </w:r>
          </w:p>
          <w:p w14:paraId="62E59C3E" w14:textId="77777777" w:rsidR="001667C3" w:rsidRPr="0017389A" w:rsidRDefault="001667C3" w:rsidP="001667C3">
            <w:pPr>
              <w:rPr>
                <w:sz w:val="18"/>
                <w:szCs w:val="18"/>
              </w:rPr>
            </w:pPr>
            <w:r w:rsidRPr="0017389A">
              <w:rPr>
                <w:sz w:val="18"/>
                <w:szCs w:val="18"/>
              </w:rPr>
              <w:t>O=C(CC(C)(C)C1)C2=C1NC(C)=C(C(OCC)=O)C2C3=CC(Br)=C(OCC(N/N=C\C4=C(O)C=CC5=C4C=CC=C5)=O)C(Br)=C3</w:t>
            </w:r>
          </w:p>
          <w:p w14:paraId="1DA7E44C" w14:textId="77777777" w:rsidR="001667C3" w:rsidRPr="0017389A" w:rsidRDefault="001667C3" w:rsidP="001667C3">
            <w:pPr>
              <w:rPr>
                <w:sz w:val="18"/>
                <w:szCs w:val="18"/>
              </w:rPr>
            </w:pPr>
            <w:r w:rsidRPr="0017389A">
              <w:rPr>
                <w:sz w:val="18"/>
                <w:szCs w:val="18"/>
              </w:rPr>
              <w:t>O=C(CC(C)(C)C1)C2=C1NC(C)=C(C(OCC)=O)C2C3=CC(Br)=C(OCC(N/N=C\C4=CC=C(O)C=C4)=O)C(Br)=C3</w:t>
            </w:r>
          </w:p>
          <w:p w14:paraId="4CEDEF0E" w14:textId="77777777" w:rsidR="001667C3" w:rsidRPr="0017389A" w:rsidRDefault="001667C3" w:rsidP="001667C3">
            <w:pPr>
              <w:rPr>
                <w:sz w:val="18"/>
                <w:szCs w:val="18"/>
              </w:rPr>
            </w:pPr>
            <w:r w:rsidRPr="0017389A">
              <w:rPr>
                <w:sz w:val="18"/>
                <w:szCs w:val="18"/>
              </w:rPr>
              <w:t>O=C(CC(C)(C)C1)C2=C1NC(C)=C(C(OCC)=O)C2C3=CC(Br)=C(OCC(N/N=C\C4=CC=C(Br)C=C4F)=O)C(Br)=C3</w:t>
            </w:r>
          </w:p>
          <w:p w14:paraId="5EF8D5CF" w14:textId="77777777" w:rsidR="001667C3" w:rsidRPr="0017389A" w:rsidRDefault="001667C3" w:rsidP="001667C3">
            <w:pPr>
              <w:rPr>
                <w:sz w:val="18"/>
                <w:szCs w:val="18"/>
              </w:rPr>
            </w:pPr>
            <w:r w:rsidRPr="0017389A">
              <w:rPr>
                <w:sz w:val="18"/>
                <w:szCs w:val="18"/>
              </w:rPr>
              <w:t>O=C(CC(C)(C)C1)C2=C1NC(C)=C(C(OCC)=O)C2C3=CC(Br)=C(OCC(N/N=C\C4=CC=C(OC)C(OC)=C4)=O)C(Br)=C3</w:t>
            </w:r>
          </w:p>
          <w:p w14:paraId="0B2F4B5B" w14:textId="77777777" w:rsidR="001667C3" w:rsidRPr="0017389A" w:rsidRDefault="001667C3" w:rsidP="001667C3">
            <w:pPr>
              <w:rPr>
                <w:sz w:val="18"/>
                <w:szCs w:val="18"/>
              </w:rPr>
            </w:pPr>
            <w:r w:rsidRPr="0017389A">
              <w:rPr>
                <w:sz w:val="18"/>
                <w:szCs w:val="18"/>
              </w:rPr>
              <w:t>O=C(CC(C)(C)C1)C2=C1NC(C)=C(C(OCC)=O)C2C3=CC(Br)=C(OCC(N/N=C\C4=CC=C(C([H])=O)C=C4)=O)C(Br)=C3</w:t>
            </w:r>
          </w:p>
          <w:p w14:paraId="306A9DC7" w14:textId="77777777" w:rsidR="001667C3" w:rsidRPr="0017389A" w:rsidRDefault="001667C3" w:rsidP="001667C3">
            <w:pPr>
              <w:rPr>
                <w:sz w:val="18"/>
                <w:szCs w:val="18"/>
              </w:rPr>
            </w:pPr>
            <w:r w:rsidRPr="0017389A">
              <w:rPr>
                <w:sz w:val="18"/>
                <w:szCs w:val="18"/>
              </w:rPr>
              <w:t>O=C(CC(C)(C)C1)C2=C1NC(C)=C(C(OCC)=O)C2C3=CC(Br)=C(OCC(N/N=C\C4=CC=C(N(C)C)C=C4)=O)C(Br)=C3</w:t>
            </w:r>
          </w:p>
          <w:p w14:paraId="461A7C1B" w14:textId="77777777" w:rsidR="001667C3" w:rsidRPr="000B70F6" w:rsidRDefault="001667C3" w:rsidP="001667C3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lightGray"/>
              </w:rPr>
            </w:pPr>
          </w:p>
        </w:tc>
        <w:tc>
          <w:tcPr>
            <w:tcW w:w="2155" w:type="dxa"/>
          </w:tcPr>
          <w:p w14:paraId="773E7EDB" w14:textId="77777777" w:rsidR="001667C3" w:rsidRDefault="001667C3" w:rsidP="001667C3">
            <w:pPr>
              <w:rPr>
                <w:sz w:val="18"/>
                <w:szCs w:val="18"/>
              </w:rPr>
            </w:pPr>
          </w:p>
        </w:tc>
      </w:tr>
    </w:tbl>
    <w:p w14:paraId="2ED763D2" w14:textId="77777777" w:rsidR="00B301F1" w:rsidRDefault="00B301F1"/>
    <w:p w14:paraId="2ED763D3" w14:textId="77777777" w:rsidR="00155A4A" w:rsidRDefault="00155A4A"/>
    <w:p w14:paraId="2ED763D4" w14:textId="77777777" w:rsidR="00155A4A" w:rsidRPr="00155A4A" w:rsidRDefault="00155A4A">
      <w:pPr>
        <w:rPr>
          <w:rFonts w:ascii="Times New Roman" w:hAnsi="Times New Roman" w:cs="Times New Roman"/>
          <w:b/>
          <w:sz w:val="24"/>
          <w:szCs w:val="24"/>
        </w:rPr>
      </w:pPr>
      <w:r w:rsidRPr="00155A4A">
        <w:rPr>
          <w:rFonts w:ascii="Times New Roman" w:hAnsi="Times New Roman" w:cs="Times New Roman"/>
          <w:b/>
          <w:sz w:val="24"/>
          <w:szCs w:val="24"/>
        </w:rPr>
        <w:t xml:space="preserve">All the compounds are soluble in Chloroform </w:t>
      </w:r>
    </w:p>
    <w:sectPr w:rsidR="00155A4A" w:rsidRPr="00155A4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53F7"/>
    <w:rsid w:val="00043819"/>
    <w:rsid w:val="000B70F6"/>
    <w:rsid w:val="00155A4A"/>
    <w:rsid w:val="001667C3"/>
    <w:rsid w:val="00413397"/>
    <w:rsid w:val="005F7786"/>
    <w:rsid w:val="008F6236"/>
    <w:rsid w:val="009753F7"/>
    <w:rsid w:val="00B301F1"/>
    <w:rsid w:val="00B824CE"/>
    <w:rsid w:val="00BC2ED2"/>
    <w:rsid w:val="00D12151"/>
    <w:rsid w:val="00D22148"/>
    <w:rsid w:val="00D831CC"/>
    <w:rsid w:val="00F20ADC"/>
    <w:rsid w:val="00FE2B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D7637D"/>
  <w15:docId w15:val="{6F0D11BC-CEE1-4D78-8729-968C74638F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753F7"/>
    <w:pPr>
      <w:spacing w:after="0" w:line="240" w:lineRule="auto"/>
    </w:pPr>
    <w:rPr>
      <w:rFonts w:eastAsiaTheme="minorEastAsia"/>
      <w:sz w:val="20"/>
      <w:szCs w:val="20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753F7"/>
    <w:pPr>
      <w:widowControl w:val="0"/>
      <w:spacing w:after="0" w:line="240" w:lineRule="auto"/>
      <w:jc w:val="both"/>
    </w:pPr>
    <w:rPr>
      <w:rFonts w:eastAsiaTheme="minorEastAsia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590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45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05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21" Type="http://schemas.openxmlformats.org/officeDocument/2006/relationships/oleObject" Target="embeddings/oleObject9.bin"/><Relationship Id="rId34" Type="http://schemas.openxmlformats.org/officeDocument/2006/relationships/image" Target="media/image16.emf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36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6.bin"/><Relationship Id="rId8" Type="http://schemas.openxmlformats.org/officeDocument/2006/relationships/image" Target="media/image3.e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7</Pages>
  <Words>605</Words>
  <Characters>3450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</dc:creator>
  <cp:lastModifiedBy>Saqib Marwat</cp:lastModifiedBy>
  <cp:revision>3</cp:revision>
  <dcterms:created xsi:type="dcterms:W3CDTF">2025-04-20T13:12:00Z</dcterms:created>
  <dcterms:modified xsi:type="dcterms:W3CDTF">2025-04-20T15:56:00Z</dcterms:modified>
</cp:coreProperties>
</file>